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27" r:id="rId2"/>
    <p:sldMasterId id="2147483895" r:id="rId3"/>
    <p:sldMasterId id="2147483913" r:id="rId4"/>
    <p:sldMasterId id="2147483925" r:id="rId5"/>
  </p:sldMasterIdLst>
  <p:notesMasterIdLst>
    <p:notesMasterId r:id="rId30"/>
  </p:notesMasterIdLst>
  <p:sldIdLst>
    <p:sldId id="314" r:id="rId6"/>
    <p:sldId id="312" r:id="rId7"/>
    <p:sldId id="336" r:id="rId8"/>
    <p:sldId id="338" r:id="rId9"/>
    <p:sldId id="320" r:id="rId10"/>
    <p:sldId id="340" r:id="rId11"/>
    <p:sldId id="322" r:id="rId12"/>
    <p:sldId id="264" r:id="rId13"/>
    <p:sldId id="305" r:id="rId14"/>
    <p:sldId id="341" r:id="rId15"/>
    <p:sldId id="259" r:id="rId16"/>
    <p:sldId id="260" r:id="rId17"/>
    <p:sldId id="349" r:id="rId18"/>
    <p:sldId id="325" r:id="rId19"/>
    <p:sldId id="327" r:id="rId20"/>
    <p:sldId id="329" r:id="rId21"/>
    <p:sldId id="333" r:id="rId22"/>
    <p:sldId id="266" r:id="rId23"/>
    <p:sldId id="269" r:id="rId24"/>
    <p:sldId id="345" r:id="rId25"/>
    <p:sldId id="350" r:id="rId26"/>
    <p:sldId id="346" r:id="rId27"/>
    <p:sldId id="347" r:id="rId28"/>
    <p:sldId id="300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74" autoAdjust="0"/>
    <p:restoredTop sz="94660"/>
  </p:normalViewPr>
  <p:slideViewPr>
    <p:cSldViewPr snapToGrid="0">
      <p:cViewPr varScale="1">
        <p:scale>
          <a:sx n="70" d="100"/>
          <a:sy n="70" d="100"/>
        </p:scale>
        <p:origin x="654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3.xml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252990-BE9D-48AD-B927-801AA4EB1B3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17876-7A3C-4AE7-9698-817741A87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804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575345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512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168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9323917" y="274641"/>
            <a:ext cx="2258483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544235" y="274641"/>
            <a:ext cx="6576484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8076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9" y="1871133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9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3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2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1514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892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3"/>
            <a:ext cx="8158691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6401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706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4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4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630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637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5104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3"/>
            <a:ext cx="5469467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3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008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124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2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9092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7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401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7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8024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9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9" y="4343401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7161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4" y="982132"/>
            <a:ext cx="9296399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3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401"/>
            <a:ext cx="9609667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99759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3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2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38728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4" y="982132"/>
            <a:ext cx="9296399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2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2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088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7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2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470401"/>
            <a:ext cx="9609671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3116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9922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8" y="982133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400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1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6607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9" y="1871133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9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3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2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4067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2297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16992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3"/>
            <a:ext cx="8158691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09762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2012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4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4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224856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396547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19810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3"/>
            <a:ext cx="5469467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3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578241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2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20990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7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401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7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93411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9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9" y="4343401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67836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2544235" y="1600203"/>
            <a:ext cx="44174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7164917" y="1600203"/>
            <a:ext cx="441748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4537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4" y="982132"/>
            <a:ext cx="9296399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3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401"/>
            <a:ext cx="9609667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66453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3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2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108643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4" y="982132"/>
            <a:ext cx="9296399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2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2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864122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7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2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470401"/>
            <a:ext cx="9609671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508182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027170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8" y="982133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400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1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495328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23451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08458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165016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0784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8187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021333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579690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17422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00250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85260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92669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21730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51305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97524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77312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83747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2692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53350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438952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7524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650028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09150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25012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85600" y="274641"/>
            <a:ext cx="36576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1"/>
            <a:ext cx="10769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1516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222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635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26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39486" y="274638"/>
            <a:ext cx="89429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44235" y="1600203"/>
            <a:ext cx="903816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ext styles</a:t>
            </a:r>
          </a:p>
          <a:p>
            <a:pPr lvl="1"/>
            <a:r>
              <a:rPr lang="ru-RU" smtClean="0"/>
              <a:t>Second level</a:t>
            </a:r>
          </a:p>
          <a:p>
            <a:pPr lvl="2"/>
            <a:r>
              <a:rPr lang="ru-RU" smtClean="0"/>
              <a:t>Third level</a:t>
            </a:r>
          </a:p>
          <a:p>
            <a:pPr lvl="3"/>
            <a:r>
              <a:rPr lang="ru-RU" smtClean="0"/>
              <a:t>Fourth level</a:t>
            </a:r>
          </a:p>
          <a:p>
            <a:pPr lvl="4"/>
            <a:r>
              <a:rPr lang="ru-RU" smtClean="0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635CF8-5B74-47FE-9A74-1E9044471B62}" type="slidenum">
              <a:rPr lang="ru-RU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302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3" y="982134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2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2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2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075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  <p:sldLayoutId id="2147483743" r:id="rId16"/>
    <p:sldLayoutId id="214748374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3" y="982134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2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8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2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2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76288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  <p:sldLayoutId id="2147483907" r:id="rId12"/>
    <p:sldLayoutId id="2147483908" r:id="rId13"/>
    <p:sldLayoutId id="2147483909" r:id="rId14"/>
    <p:sldLayoutId id="2147483910" r:id="rId15"/>
    <p:sldLayoutId id="2147483911" r:id="rId16"/>
    <p:sldLayoutId id="2147483912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8F0197-A669-4ADE-B123-DEA4C29DC942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B25FA0-C4E2-4FF9-89BB-42A05EE66C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312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  <p:sldLayoutId id="2147483920" r:id="rId7"/>
    <p:sldLayoutId id="2147483921" r:id="rId8"/>
    <p:sldLayoutId id="2147483922" r:id="rId9"/>
    <p:sldLayoutId id="2147483923" r:id="rId10"/>
    <p:sldLayoutId id="214748392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BB438E-6CC6-4CFD-8369-BDBDC6D897B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C948B2-9380-4F44-9842-01DD639559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662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6" r:id="rId1"/>
    <p:sldLayoutId id="2147483927" r:id="rId2"/>
    <p:sldLayoutId id="2147483928" r:id="rId3"/>
    <p:sldLayoutId id="2147483929" r:id="rId4"/>
    <p:sldLayoutId id="2147483930" r:id="rId5"/>
    <p:sldLayoutId id="2147483931" r:id="rId6"/>
    <p:sldLayoutId id="2147483932" r:id="rId7"/>
    <p:sldLayoutId id="2147483933" r:id="rId8"/>
    <p:sldLayoutId id="2147483934" r:id="rId9"/>
    <p:sldLayoutId id="2147483935" r:id="rId10"/>
    <p:sldLayoutId id="214748393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3.xml"/><Relationship Id="rId4" Type="http://schemas.openxmlformats.org/officeDocument/2006/relationships/image" Target="../media/image7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58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5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5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8.png"/><Relationship Id="rId7" Type="http://schemas.openxmlformats.org/officeDocument/2006/relationships/image" Target="../media/image12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11.gif"/><Relationship Id="rId5" Type="http://schemas.openxmlformats.org/officeDocument/2006/relationships/image" Target="../media/image10.gif"/><Relationship Id="rId4" Type="http://schemas.openxmlformats.org/officeDocument/2006/relationships/image" Target="../media/image9.gi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4" Type="http://schemas.openxmlformats.org/officeDocument/2006/relationships/image" Target="../media/image30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5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5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5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Rectangle 6"/>
          <p:cNvSpPr>
            <a:spLocks noChangeArrowheads="1"/>
          </p:cNvSpPr>
          <p:nvPr/>
        </p:nvSpPr>
        <p:spPr bwMode="auto">
          <a:xfrm>
            <a:off x="609602" y="2706990"/>
            <a:ext cx="1107440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CHÀO MỪNG QUÝ THẦY, CÔ VỀ DỰ GIỜ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MÔN: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TOÁN 6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9159" name="Rectangle 6"/>
          <p:cNvSpPr>
            <a:spLocks noChangeArrowheads="1"/>
          </p:cNvSpPr>
          <p:nvPr/>
        </p:nvSpPr>
        <p:spPr bwMode="auto">
          <a:xfrm>
            <a:off x="-711200" y="4191003"/>
            <a:ext cx="13716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Giá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viê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thự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hiệ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NguyễnThị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Lệ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49161" name="Picture 9" descr="FIREWRK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2" y="1066803"/>
            <a:ext cx="1996017" cy="1046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2" name="Picture 10" descr="FIREWRK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2" y="609603"/>
            <a:ext cx="1996017" cy="1046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3" name="Picture 11" descr="FIREWRK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6802" y="990603"/>
            <a:ext cx="1996017" cy="1046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4" name="Picture 12" descr="FIREWRK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2" y="3124200"/>
            <a:ext cx="1996017" cy="1046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5" name="Picture 13" descr="FIREWRK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2" y="3124200"/>
            <a:ext cx="1996017" cy="1046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6" name="Picture 14" descr="FIREWRK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2402" y="2971803"/>
            <a:ext cx="1996017" cy="1046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7" name="Picture 15" descr="FIREWRK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2" y="4724403"/>
            <a:ext cx="1996017" cy="1046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8" name="Picture 16" descr="FIREWRK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8802" y="4800603"/>
            <a:ext cx="1996017" cy="1046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912409" y="1743632"/>
            <a:ext cx="8755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TRƯỜNG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CS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 THIẾ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9446003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repeatCount="82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600"/>
                            </p:stCondLst>
                            <p:childTnLst>
                              <p:par>
                                <p:cTn id="13" presetID="3" presetClass="entr" presetSubtype="1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100"/>
                            </p:stCondLst>
                            <p:childTnLst>
                              <p:par>
                                <p:cTn id="20" presetID="3" presetClass="entr" presetSubtype="1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3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NL" dirty="0" smtClean="0"/>
              <a:t>     </a:t>
            </a:r>
            <a:r>
              <a:rPr lang="nl-NL" sz="4000" dirty="0" smtClean="0">
                <a:latin typeface="Times New Roman" pitchFamily="18" charset="0"/>
                <a:cs typeface="Times New Roman" pitchFamily="18" charset="0"/>
              </a:rPr>
              <a:t>Trong </a:t>
            </a:r>
            <a:r>
              <a:rPr lang="nl-NL" sz="4000" dirty="0">
                <a:latin typeface="Times New Roman" pitchFamily="18" charset="0"/>
                <a:cs typeface="Times New Roman" pitchFamily="18" charset="0"/>
              </a:rPr>
              <a:t>một tích, nếu có một thừa số chia hết cho một số thì tích </a:t>
            </a:r>
            <a:r>
              <a:rPr lang="nl-NL" sz="4000" dirty="0" smtClean="0"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nl-NL" sz="4000" dirty="0">
                <a:latin typeface="Times New Roman" pitchFamily="18" charset="0"/>
                <a:cs typeface="Times New Roman" pitchFamily="18" charset="0"/>
              </a:rPr>
              <a:t>hết cho số </a:t>
            </a:r>
            <a:r>
              <a:rPr lang="nl-NL" sz="4000" dirty="0" smtClean="0">
                <a:latin typeface="Times New Roman" pitchFamily="18" charset="0"/>
                <a:cs typeface="Times New Roman" pitchFamily="18" charset="0"/>
              </a:rPr>
              <a:t>đó.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1098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10"/>
          <p:cNvGrpSpPr>
            <a:grpSpLocks/>
          </p:cNvGrpSpPr>
          <p:nvPr/>
        </p:nvGrpSpPr>
        <p:grpSpPr bwMode="auto">
          <a:xfrm>
            <a:off x="203200" y="1306400"/>
            <a:ext cx="11785600" cy="3958761"/>
            <a:chOff x="628" y="1889"/>
            <a:chExt cx="3984" cy="912"/>
          </a:xfrm>
        </p:grpSpPr>
        <p:sp>
          <p:nvSpPr>
            <p:cNvPr id="55" name="AutoShape 11"/>
            <p:cNvSpPr>
              <a:spLocks noChangeArrowheads="1"/>
            </p:cNvSpPr>
            <p:nvPr/>
          </p:nvSpPr>
          <p:spPr bwMode="gray">
            <a:xfrm>
              <a:off x="628" y="1889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endPara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Freeform 14"/>
            <p:cNvSpPr>
              <a:spLocks/>
            </p:cNvSpPr>
            <p:nvPr/>
          </p:nvSpPr>
          <p:spPr bwMode="gray">
            <a:xfrm>
              <a:off x="1023" y="2159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023" y="1306400"/>
            <a:ext cx="10893328" cy="2279392"/>
          </a:xfrm>
          <a:prstGeom prst="rect">
            <a:avLst/>
          </a:prstGeom>
        </p:spPr>
      </p:pic>
      <p:sp>
        <p:nvSpPr>
          <p:cNvPr id="7" name="WordArt 21"/>
          <p:cNvSpPr>
            <a:spLocks noChangeArrowheads="1" noChangeShapeType="1" noTextEdit="1"/>
          </p:cNvSpPr>
          <p:nvPr/>
        </p:nvSpPr>
        <p:spPr bwMode="auto">
          <a:xfrm rot="375794">
            <a:off x="1448623" y="34075"/>
            <a:ext cx="692416" cy="12382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70569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024206" scaled="1"/>
                </a:gradFill>
                <a:latin typeface=".VnArabia" panose="020B7200000000000000" pitchFamily="34" charset="0"/>
                <a:cs typeface="Arial"/>
              </a:rPr>
              <a:t>?</a:t>
            </a:r>
          </a:p>
        </p:txBody>
      </p:sp>
      <p:pic>
        <p:nvPicPr>
          <p:cNvPr id="8" name="Content Placeholder 3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936434" y="3759731"/>
            <a:ext cx="10278737" cy="1440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5150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/>
          <p:cNvGrpSpPr>
            <a:grpSpLocks/>
          </p:cNvGrpSpPr>
          <p:nvPr/>
        </p:nvGrpSpPr>
        <p:grpSpPr bwMode="auto">
          <a:xfrm>
            <a:off x="1347546" y="1013515"/>
            <a:ext cx="9145743" cy="2163982"/>
            <a:chOff x="912" y="1008"/>
            <a:chExt cx="3984" cy="912"/>
          </a:xfrm>
        </p:grpSpPr>
        <p:sp>
          <p:nvSpPr>
            <p:cNvPr id="48" name="AutoShape 4"/>
            <p:cNvSpPr>
              <a:spLocks noChangeArrowheads="1"/>
            </p:cNvSpPr>
            <p:nvPr/>
          </p:nvSpPr>
          <p:spPr bwMode="gray">
            <a:xfrm>
              <a:off x="912" y="1008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6471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52" name="Freeform 7"/>
            <p:cNvSpPr>
              <a:spLocks/>
            </p:cNvSpPr>
            <p:nvPr/>
          </p:nvSpPr>
          <p:spPr bwMode="gray">
            <a:xfrm>
              <a:off x="1047" y="1140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grpSp>
        <p:nvGrpSpPr>
          <p:cNvPr id="54" name="Group 10"/>
          <p:cNvGrpSpPr>
            <a:grpSpLocks/>
          </p:cNvGrpSpPr>
          <p:nvPr/>
        </p:nvGrpSpPr>
        <p:grpSpPr bwMode="auto">
          <a:xfrm>
            <a:off x="3332751" y="3767987"/>
            <a:ext cx="6817089" cy="2835980"/>
            <a:chOff x="912" y="2016"/>
            <a:chExt cx="5993" cy="1908"/>
          </a:xfrm>
        </p:grpSpPr>
        <p:sp>
          <p:nvSpPr>
            <p:cNvPr id="55" name="AutoShape 11"/>
            <p:cNvSpPr>
              <a:spLocks noChangeArrowheads="1"/>
            </p:cNvSpPr>
            <p:nvPr/>
          </p:nvSpPr>
          <p:spPr bwMode="gray">
            <a:xfrm>
              <a:off x="912" y="2016"/>
              <a:ext cx="5993" cy="1908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59" name="Freeform 14"/>
            <p:cNvSpPr>
              <a:spLocks/>
            </p:cNvSpPr>
            <p:nvPr/>
          </p:nvSpPr>
          <p:spPr bwMode="gray">
            <a:xfrm>
              <a:off x="1047" y="2148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968611" y="1386237"/>
            <a:ext cx="8524676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vi-VN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iền từ thích hợp vào chỗ trống: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lphaLcParenR"/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 là...... của 15        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18 là........ của </a:t>
            </a:r>
            <a:r>
              <a:rPr lang="vi-VN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5 là ...... của 9         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vi-VN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vi-VN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8 là........ của 72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10025" y="3724939"/>
            <a:ext cx="6739815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áp án và biểu điểm:</a:t>
            </a: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5 là ước của 15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 2,25 điểm)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18 là bội của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 2,25 điểm)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45 là bội của 9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 2,25 điểm)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8 là ước của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72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 2,25 điểm)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28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,0 điểm 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 bày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3292895" y="236985"/>
            <a:ext cx="5017719" cy="668119"/>
            <a:chOff x="930" y="1926"/>
            <a:chExt cx="3984" cy="912"/>
          </a:xfrm>
        </p:grpSpPr>
        <p:sp>
          <p:nvSpPr>
            <p:cNvPr id="14" name="AutoShape 11"/>
            <p:cNvSpPr>
              <a:spLocks noChangeArrowheads="1"/>
            </p:cNvSpPr>
            <p:nvPr/>
          </p:nvSpPr>
          <p:spPr bwMode="gray">
            <a:xfrm>
              <a:off x="930" y="1926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sz="32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iếu</a:t>
              </a:r>
              <a:r>
                <a:rPr 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endPara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gray">
            <a:xfrm>
              <a:off x="1023" y="2159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66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7891" y="241300"/>
            <a:ext cx="9334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892" y="1758463"/>
            <a:ext cx="8862646" cy="410307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907323" y="651717"/>
            <a:ext cx="6593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ỉ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5105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 txBox="1"/>
          <p:nvPr/>
        </p:nvSpPr>
        <p:spPr>
          <a:xfrm>
            <a:off x="3054154" y="945700"/>
            <a:ext cx="7160655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kern="0" dirty="0" smtClean="0">
                <a:solidFill>
                  <a:srgbClr val="FFC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HOẠT </a:t>
            </a:r>
            <a:r>
              <a:rPr lang="en-US" sz="3600" b="1" kern="0" dirty="0">
                <a:solidFill>
                  <a:srgbClr val="FFC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NG NHÓM </a:t>
            </a:r>
            <a:r>
              <a:rPr lang="en-US" sz="3600" b="1" kern="0" dirty="0" smtClean="0">
                <a:solidFill>
                  <a:srgbClr val="FFC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  <a:endParaRPr sz="3600" b="1" kern="0" dirty="0">
              <a:solidFill>
                <a:srgbClr val="FFC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3" name="Google Shape;183;p9"/>
          <p:cNvSpPr/>
          <p:nvPr/>
        </p:nvSpPr>
        <p:spPr>
          <a:xfrm>
            <a:off x="1023591" y="1602421"/>
            <a:ext cx="10160036" cy="4682650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ỗ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ử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ưở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hả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uậ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ả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dướ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b="1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au khi hoạt động nhóm xong, các nhóm </a:t>
            </a:r>
            <a:r>
              <a:rPr lang="en-US" sz="3200" b="1" kern="0" dirty="0" smtClea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ổi chấm chéo, giáo </a:t>
            </a:r>
            <a:r>
              <a:rPr lang="en-US" sz="3200" b="1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iên sẽ chọn và mời 1 bạn bất kỳ trong 1 nhóm lên trình bày để lấy điểm cho cả nhóm. </a:t>
            </a:r>
            <a:br>
              <a:rPr lang="en-US" sz="3200" b="1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3200" b="1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húc</a:t>
            </a:r>
            <a:r>
              <a:rPr lang="en-US" sz="3200" b="1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b="1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em</a:t>
            </a:r>
            <a:r>
              <a:rPr lang="en-US" sz="3200" b="1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hoàn</a:t>
            </a:r>
            <a:r>
              <a:rPr lang="en-US" sz="3200" b="1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hành</a:t>
            </a:r>
            <a:r>
              <a:rPr lang="en-US" sz="3200" b="1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ốt</a:t>
            </a:r>
            <a:r>
              <a:rPr lang="en-US" sz="3200" b="1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b="1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b="1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b="1" kern="0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4" name="Google Shape;184;p9"/>
          <p:cNvSpPr txBox="1"/>
          <p:nvPr/>
        </p:nvSpPr>
        <p:spPr>
          <a:xfrm>
            <a:off x="1869441" y="410437"/>
            <a:ext cx="11734801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FF"/>
              </a:buClr>
              <a:buSzPts val="3600"/>
              <a:buFont typeface="Times New Roman"/>
              <a:buNone/>
            </a:pPr>
            <a:r>
              <a:rPr lang="en-US" sz="36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Yêu</a:t>
            </a: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ầu</a:t>
            </a: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sz="3600" b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6024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5769" y="1448063"/>
            <a:ext cx="10748892" cy="527222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nl-NL" sz="4400" b="1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nl-NL" sz="4400" b="1" u="sng" dirty="0" smtClean="0">
                <a:latin typeface="Times New Roman" pitchFamily="18" charset="0"/>
                <a:cs typeface="Times New Roman" pitchFamily="18" charset="0"/>
              </a:rPr>
              <a:t>HOẠT ĐỘNG NHÓM( 3 PHÚT)</a:t>
            </a:r>
          </a:p>
          <a:p>
            <a:pPr marL="0" indent="0">
              <a:buNone/>
            </a:pPr>
            <a:r>
              <a:rPr lang="nl-NL" sz="4400" b="1" dirty="0" smtClean="0">
                <a:latin typeface="Times New Roman" pitchFamily="18" charset="0"/>
                <a:cs typeface="Times New Roman" pitchFamily="18" charset="0"/>
              </a:rPr>
              <a:t>  1)Nhóm I, II </a:t>
            </a:r>
          </a:p>
          <a:p>
            <a:pPr marL="0" indent="0">
              <a:buNone/>
            </a:pPr>
            <a:r>
              <a:rPr lang="nl-NL" sz="4400" b="1" dirty="0" smtClean="0">
                <a:latin typeface="Times New Roman" pitchFamily="18" charset="0"/>
                <a:cs typeface="Times New Roman" pitchFamily="18" charset="0"/>
              </a:rPr>
              <a:t> HĐ1</a:t>
            </a:r>
            <a:r>
              <a:rPr lang="nl-NL" sz="4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nl-NL" sz="4400" i="1" dirty="0">
                <a:latin typeface="Times New Roman" pitchFamily="18" charset="0"/>
                <a:cs typeface="Times New Roman" pitchFamily="18" charset="0"/>
              </a:rPr>
              <a:t>Lần lượt chia 12 cho các số từ 1 đến 12, em hãy viết tập hợp tất cả các ước của 12.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nl-NL" sz="4400" b="1" dirty="0" smtClean="0">
                <a:latin typeface="Times New Roman" pitchFamily="18" charset="0"/>
                <a:cs typeface="Times New Roman" pitchFamily="18" charset="0"/>
              </a:rPr>
              <a:t>   2) Nhóm III, IV</a:t>
            </a:r>
          </a:p>
          <a:p>
            <a:pPr marL="0" indent="0">
              <a:buNone/>
            </a:pPr>
            <a:r>
              <a:rPr lang="nl-NL" sz="4400" b="1" dirty="0" smtClean="0">
                <a:latin typeface="Times New Roman" pitchFamily="18" charset="0"/>
                <a:cs typeface="Times New Roman" pitchFamily="18" charset="0"/>
              </a:rPr>
              <a:t>HĐ2</a:t>
            </a:r>
            <a:r>
              <a:rPr lang="nl-NL" sz="4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nl-NL" sz="4400" i="1" dirty="0">
                <a:latin typeface="Times New Roman" pitchFamily="18" charset="0"/>
                <a:cs typeface="Times New Roman" pitchFamily="18" charset="0"/>
              </a:rPr>
              <a:t>Bằng cách nhân 8 với 0; 1; 2; ... em hãy viết các bội của 8 nhỏ hơn 80</a:t>
            </a:r>
            <a:r>
              <a:rPr lang="nl-NL" sz="44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19699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53793"/>
            <a:ext cx="12192000" cy="6111412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nl-NL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nl-NL" sz="4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( 3 PHÚT)</a:t>
            </a:r>
          </a:p>
          <a:p>
            <a:pPr marL="0" indent="0">
              <a:buNone/>
            </a:pPr>
            <a:r>
              <a:rPr lang="nl-NL" sz="4100" i="1" u="sng" dirty="0" smtClean="0">
                <a:latin typeface="Times New Roman" pitchFamily="18" charset="0"/>
                <a:cs typeface="Times New Roman" pitchFamily="18" charset="0"/>
              </a:rPr>
              <a:t>Đáp án, biểu điểm:</a:t>
            </a:r>
          </a:p>
          <a:p>
            <a:pPr marL="0" indent="0">
              <a:buNone/>
            </a:pPr>
            <a:r>
              <a:rPr lang="en-US" sz="4100" dirty="0" smtClean="0">
                <a:latin typeface="Times New Roman" pitchFamily="18" charset="0"/>
                <a:cs typeface="Times New Roman" pitchFamily="18" charset="0"/>
              </a:rPr>
              <a:t>+HĐ </a:t>
            </a:r>
            <a:r>
              <a:rPr lang="en-US" sz="4100" dirty="0"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en-US" sz="4100" dirty="0" smtClean="0">
                <a:latin typeface="Times New Roman" pitchFamily="18" charset="0"/>
                <a:cs typeface="Times New Roman" pitchFamily="18" charset="0"/>
              </a:rPr>
              <a:t>Lần lượt chia 12 cho các số từ 1 đến 12, ta thấy 12 chia hết cho 1;2;3;4;6;12 nên Ư(12</a:t>
            </a:r>
            <a:r>
              <a:rPr lang="en-US" sz="4100" dirty="0">
                <a:latin typeface="Times New Roman" pitchFamily="18" charset="0"/>
                <a:cs typeface="Times New Roman" pitchFamily="18" charset="0"/>
              </a:rPr>
              <a:t>) = { 1; 2; 3; 4; 6; 12</a:t>
            </a:r>
            <a:r>
              <a:rPr lang="en-US" sz="4100" dirty="0" smtClean="0">
                <a:latin typeface="Times New Roman" pitchFamily="18" charset="0"/>
                <a:cs typeface="Times New Roman" pitchFamily="18" charset="0"/>
              </a:rPr>
              <a:t>}                                   </a:t>
            </a:r>
            <a:r>
              <a:rPr lang="en-US" sz="41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 9,0 điểm)</a:t>
            </a:r>
            <a:endParaRPr lang="en-US" sz="41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lvl="0" indent="0">
              <a:buNone/>
            </a:pPr>
            <a:r>
              <a:rPr lang="en-US" sz="4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 bày nhanh, đẹp                                                                      </a:t>
            </a:r>
            <a:r>
              <a:rPr lang="en-US" sz="41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,0 điểm) </a:t>
            </a:r>
          </a:p>
          <a:p>
            <a:pPr marL="0" indent="0">
              <a:buNone/>
            </a:pPr>
            <a:endParaRPr lang="en-US" sz="41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1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4100" dirty="0">
                <a:latin typeface="Times New Roman" pitchFamily="18" charset="0"/>
                <a:cs typeface="Times New Roman" pitchFamily="18" charset="0"/>
              </a:rPr>
              <a:t>HĐ </a:t>
            </a:r>
            <a:r>
              <a:rPr lang="en-US" sz="4100" dirty="0" smtClean="0">
                <a:latin typeface="Times New Roman" pitchFamily="18" charset="0"/>
                <a:cs typeface="Times New Roman" pitchFamily="18" charset="0"/>
              </a:rPr>
              <a:t>2: B(8) ={ </a:t>
            </a:r>
            <a:r>
              <a:rPr lang="en-US" sz="4100" dirty="0">
                <a:latin typeface="Times New Roman" pitchFamily="18" charset="0"/>
                <a:cs typeface="Times New Roman" pitchFamily="18" charset="0"/>
              </a:rPr>
              <a:t>0;8; 16; 24; 32; 40; 48; 56; 64; </a:t>
            </a:r>
            <a:r>
              <a:rPr lang="en-US" sz="4100" dirty="0" smtClean="0">
                <a:latin typeface="Times New Roman" pitchFamily="18" charset="0"/>
                <a:cs typeface="Times New Roman" pitchFamily="18" charset="0"/>
              </a:rPr>
              <a:t>72; …}</a:t>
            </a:r>
            <a:endParaRPr lang="en-US" sz="41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100" dirty="0" smtClean="0"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en-US" sz="4100" dirty="0">
                <a:latin typeface="Times New Roman" pitchFamily="18" charset="0"/>
                <a:cs typeface="Times New Roman" pitchFamily="18" charset="0"/>
              </a:rPr>
              <a:t>bội của 8 nhỏ hơn 80 là:</a:t>
            </a:r>
          </a:p>
          <a:p>
            <a:pPr marL="0" lvl="0" indent="0">
              <a:buNone/>
            </a:pPr>
            <a:r>
              <a:rPr lang="en-US" sz="4100" dirty="0" smtClean="0">
                <a:latin typeface="Times New Roman" pitchFamily="18" charset="0"/>
                <a:cs typeface="Times New Roman" pitchFamily="18" charset="0"/>
              </a:rPr>
              <a:t>  { 0;8; 16; 24; 32; 40; 48; 56; 64; 72}                                                  </a:t>
            </a:r>
            <a:r>
              <a:rPr lang="en-US" sz="41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 9,0 </a:t>
            </a:r>
            <a:r>
              <a:rPr lang="en-US" sz="4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1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lvl="0" indent="0">
              <a:buNone/>
            </a:pPr>
            <a:r>
              <a:rPr lang="en-US" sz="4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41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ình bày nhanh, đẹp                                                                             (1,0 điểm) </a:t>
            </a:r>
            <a:endParaRPr lang="en-US" sz="41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41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73370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5943601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1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7" name="Picture 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5413375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44"/>
          <p:cNvGrpSpPr>
            <a:grpSpLocks/>
          </p:cNvGrpSpPr>
          <p:nvPr/>
        </p:nvGrpSpPr>
        <p:grpSpPr bwMode="auto">
          <a:xfrm>
            <a:off x="2474913" y="7013575"/>
            <a:ext cx="2514600" cy="579438"/>
            <a:chOff x="432" y="2371"/>
            <a:chExt cx="1584" cy="365"/>
          </a:xfrm>
        </p:grpSpPr>
        <p:sp>
          <p:nvSpPr>
            <p:cNvPr id="2072" name="Text Box 25"/>
            <p:cNvSpPr txBox="1">
              <a:spLocks noChangeArrowheads="1"/>
            </p:cNvSpPr>
            <p:nvPr/>
          </p:nvSpPr>
          <p:spPr bwMode="auto">
            <a:xfrm>
              <a:off x="432" y="2371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1488" y="237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6717" y="620047"/>
            <a:ext cx="74201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 tìm 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 của số a( a&gt;1) 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711854" y="2023902"/>
            <a:ext cx="10692093" cy="156966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ắc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T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(a &gt;1)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ượ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chia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ấy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6856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2" y="651718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bội của một số khác 0: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93947" y="2360055"/>
            <a:ext cx="10340788" cy="1366528"/>
          </a:xfrm>
          <a:prstGeom prst="rect">
            <a:avLst/>
          </a:prstGeom>
          <a:solidFill>
            <a:srgbClr val="FFFF00"/>
          </a:solidFill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4000" u="sng" dirty="0" err="1">
                <a:solidFill>
                  <a:srgbClr val="212121"/>
                </a:solidFill>
              </a:rPr>
              <a:t>Quy</a:t>
            </a:r>
            <a:r>
              <a:rPr lang="en-US" sz="4000" u="sng" dirty="0">
                <a:solidFill>
                  <a:srgbClr val="212121"/>
                </a:solidFill>
              </a:rPr>
              <a:t> </a:t>
            </a:r>
            <a:r>
              <a:rPr lang="en-US" sz="4000" u="sng" dirty="0" err="1" smtClean="0">
                <a:solidFill>
                  <a:srgbClr val="212121"/>
                </a:solidFill>
              </a:rPr>
              <a:t>tắc</a:t>
            </a:r>
            <a:r>
              <a:rPr lang="en-US" sz="3200" dirty="0" smtClean="0">
                <a:solidFill>
                  <a:srgbClr val="212121"/>
                </a:solidFill>
              </a:rPr>
              <a:t>: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uốn tìm bội của một số khác 0 ta lấy số đó nhân lần lượt với 0; 1;  2; 3; ....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3529" y="4610101"/>
            <a:ext cx="2354535" cy="1514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24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19623" y="742226"/>
            <a:ext cx="905384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2 :</a:t>
            </a:r>
          </a:p>
          <a:p>
            <a:pPr marL="457200" indent="-457200">
              <a:buAutoNum type="alphaLcParenR"/>
            </a:pP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(15)</a:t>
            </a:r>
          </a:p>
          <a:p>
            <a:pPr marL="457200" indent="-457200">
              <a:buAutoNum type="alphaLcParenR"/>
            </a:pP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 các bội của 6 nhỏ hơn 30</a:t>
            </a:r>
          </a:p>
          <a:p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4466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508002" y="2057400"/>
            <a:ext cx="11391900" cy="2895600"/>
            <a:chOff x="165" y="2544"/>
            <a:chExt cx="5382" cy="1824"/>
          </a:xfrm>
        </p:grpSpPr>
        <p:pic>
          <p:nvPicPr>
            <p:cNvPr id="6" name="Picture 30" descr="Bouquet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1030744">
              <a:off x="4320" y="2544"/>
              <a:ext cx="1227" cy="1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31" descr="Bouquet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911720">
              <a:off x="165" y="2640"/>
              <a:ext cx="1227" cy="1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8" name="Picture 21" descr="Vui de hoc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25600" y="844550"/>
            <a:ext cx="934720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2" descr="1">
            <a:hlinkClick r:id="" action="ppaction://noaction" highlightClick="1"/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0" y="2667000"/>
            <a:ext cx="1625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4" descr="3">
            <a:hlinkClick r:id="" action="ppaction://noaction" highlightClick="1"/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88000" y="4648200"/>
            <a:ext cx="1625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8" descr="2">
            <a:hlinkClick r:id="" action="ppaction://noaction" highlightClick="1"/>
          </p:cNvPr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816851" y="2506666"/>
            <a:ext cx="1625600" cy="1303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5" descr="gold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/>
          <a:srcRect/>
          <a:stretch>
            <a:fillRect/>
          </a:stretch>
        </p:blipFill>
        <p:spPr bwMode="auto">
          <a:xfrm>
            <a:off x="10210800" y="5334000"/>
            <a:ext cx="22860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WordArt 20" descr="Paper bag"/>
          <p:cNvSpPr>
            <a:spLocks noChangeArrowheads="1" noChangeShapeType="1" noTextEdit="1"/>
          </p:cNvSpPr>
          <p:nvPr/>
        </p:nvSpPr>
        <p:spPr bwMode="auto">
          <a:xfrm>
            <a:off x="3556000" y="4038603"/>
            <a:ext cx="591820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8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hanh mắt, nhanh trí</a:t>
            </a:r>
          </a:p>
        </p:txBody>
      </p:sp>
      <p:sp>
        <p:nvSpPr>
          <p:cNvPr id="14" name="Right Arrow 13">
            <a:hlinkClick r:id="" action="ppaction://noaction"/>
          </p:cNvPr>
          <p:cNvSpPr/>
          <p:nvPr/>
        </p:nvSpPr>
        <p:spPr>
          <a:xfrm>
            <a:off x="1016000" y="6324600"/>
            <a:ext cx="130454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133600" y="152401"/>
            <a:ext cx="58368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HOẠT ĐỘNG KHỞI ĐỘNG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512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UIDEHO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14" presetClass="entr" presetSubtype="1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7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" dur="1000" autoRev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0" dur="1000" autoRev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1" dur="1000" autoRev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autoRev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xit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xit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xit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0" y="457199"/>
            <a:ext cx="11582400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4000" b="1" u="sng" dirty="0" smtClean="0">
                <a:solidFill>
                  <a:srgbClr val="0000FF"/>
                </a:solidFill>
                <a:latin typeface="Times New Roman" pitchFamily="18" charset="0"/>
              </a:rPr>
              <a:t>Câu 3:</a:t>
            </a:r>
            <a:endParaRPr lang="en-US" sz="4000" b="1" u="sng" dirty="0" smtClean="0">
              <a:solidFill>
                <a:schemeClr val="tx2"/>
              </a:solidFill>
              <a:latin typeface=".VnArial" pitchFamily="34" charset="0"/>
            </a:endParaRPr>
          </a:p>
          <a:p>
            <a:pPr marL="342900" indent="-342900" algn="l" eaLnBrk="1" hangingPunct="1">
              <a:spcBef>
                <a:spcPct val="50000"/>
              </a:spcBef>
            </a:pPr>
            <a:r>
              <a:rPr lang="en-US" sz="3600" dirty="0" smtClean="0">
                <a:latin typeface="Arial" charset="0"/>
              </a:rPr>
              <a:t>                                    </a:t>
            </a:r>
            <a:endParaRPr lang="en-US" sz="3600" dirty="0">
              <a:latin typeface="Arial" charset="0"/>
            </a:endParaRPr>
          </a:p>
        </p:txBody>
      </p:sp>
      <p:sp>
        <p:nvSpPr>
          <p:cNvPr id="6" name="UTurnArrow">
            <a:hlinkClick r:id="" action="ppaction://noaction"/>
          </p:cNvPr>
          <p:cNvSpPr>
            <a:spLocks noEditPoints="1" noChangeArrowheads="1"/>
          </p:cNvSpPr>
          <p:nvPr/>
        </p:nvSpPr>
        <p:spPr bwMode="auto">
          <a:xfrm rot="5400000">
            <a:off x="876300" y="5803900"/>
            <a:ext cx="381000" cy="1117600"/>
          </a:xfrm>
          <a:custGeom>
            <a:avLst/>
            <a:gdLst>
              <a:gd name="G0" fmla="+- 0 0 0"/>
              <a:gd name="G1" fmla="+- 5574 0 0"/>
              <a:gd name="G2" fmla="*/ 5574 1 2"/>
              <a:gd name="G3" fmla="*/ 9725 1 2"/>
              <a:gd name="G4" fmla="+- 10800 G3 G2"/>
              <a:gd name="G5" fmla="+- 10800 G3 0"/>
              <a:gd name="G6" fmla="+- G5 G2 0"/>
              <a:gd name="G7" fmla="*/ G6 1 2"/>
              <a:gd name="G8" fmla="+- 9725 0 0"/>
              <a:gd name="G9" fmla="+- 21600 0 5574"/>
              <a:gd name="G10" fmla="+- 21600 0 9725"/>
              <a:gd name="G11" fmla="min G10 8691"/>
              <a:gd name="G12" fmla="+- 8826 0 0"/>
              <a:gd name="G13" fmla="+- 14865 0 5975"/>
              <a:gd name="G14" fmla="+- 14865 0 0"/>
              <a:gd name="G15" fmla="*/ 5574 5842 6110"/>
              <a:gd name="G16" fmla="+- 8826 1350 0"/>
              <a:gd name="G17" fmla="+- 8310 0 G15"/>
              <a:gd name="G18" fmla="*/ G17 G7 8310"/>
              <a:gd name="G19" fmla="+- 5574 G18 0"/>
              <a:gd name="G20" fmla="+- G4 0 G18"/>
              <a:gd name="T0" fmla="*/ 9225 w 21600"/>
              <a:gd name="T1" fmla="*/ 0 h 21600"/>
              <a:gd name="T2" fmla="*/ 2787 w 21600"/>
              <a:gd name="T3" fmla="*/ 21600 h 21600"/>
              <a:gd name="T4" fmla="*/ 9725 w 21600"/>
              <a:gd name="T5" fmla="*/ 8826 h 21600"/>
              <a:gd name="T6" fmla="*/ 15663 w 21600"/>
              <a:gd name="T7" fmla="*/ 14865 h 21600"/>
              <a:gd name="T8" fmla="*/ 21600 w 21600"/>
              <a:gd name="T9" fmla="*/ 8826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G1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5663" y="14865"/>
                </a:moveTo>
                <a:lnTo>
                  <a:pt x="21600" y="8826"/>
                </a:lnTo>
                <a:lnTo>
                  <a:pt x="18450" y="8826"/>
                </a:lnTo>
                <a:lnTo>
                  <a:pt x="18450" y="8310"/>
                </a:lnTo>
                <a:cubicBezTo>
                  <a:pt x="18450" y="3721"/>
                  <a:pt x="14320" y="0"/>
                  <a:pt x="9225" y="0"/>
                </a:cubicBezTo>
                <a:cubicBezTo>
                  <a:pt x="4130" y="0"/>
                  <a:pt x="0" y="3799"/>
                  <a:pt x="0" y="8485"/>
                </a:cubicBezTo>
                <a:lnTo>
                  <a:pt x="0" y="21600"/>
                </a:lnTo>
                <a:lnTo>
                  <a:pt x="5574" y="21600"/>
                </a:lnTo>
                <a:lnTo>
                  <a:pt x="5574" y="8310"/>
                </a:lnTo>
                <a:cubicBezTo>
                  <a:pt x="5574" y="6664"/>
                  <a:pt x="7055" y="5330"/>
                  <a:pt x="8882" y="5330"/>
                </a:cubicBezTo>
                <a:lnTo>
                  <a:pt x="9568" y="5330"/>
                </a:lnTo>
                <a:cubicBezTo>
                  <a:pt x="11395" y="5330"/>
                  <a:pt x="12876" y="6664"/>
                  <a:pt x="12876" y="8310"/>
                </a:cubicBezTo>
                <a:lnTo>
                  <a:pt x="12876" y="8826"/>
                </a:lnTo>
                <a:lnTo>
                  <a:pt x="9725" y="8826"/>
                </a:lnTo>
                <a:close/>
              </a:path>
            </a:pathLst>
          </a:custGeom>
          <a:solidFill>
            <a:srgbClr val="CCCC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algn="l" eaLnBrk="1" hangingPunct="1">
              <a:defRPr/>
            </a:pPr>
            <a:endParaRPr lang="en-US" sz="1800" b="0">
              <a:latin typeface="Arial" charset="0"/>
              <a:cs typeface="+mn-cs"/>
            </a:endParaRPr>
          </a:p>
        </p:txBody>
      </p:sp>
      <p:grpSp>
        <p:nvGrpSpPr>
          <p:cNvPr id="12" name="Group 3"/>
          <p:cNvGrpSpPr>
            <a:grpSpLocks/>
          </p:cNvGrpSpPr>
          <p:nvPr/>
        </p:nvGrpSpPr>
        <p:grpSpPr bwMode="auto">
          <a:xfrm>
            <a:off x="835386" y="1815034"/>
            <a:ext cx="10493289" cy="3445596"/>
            <a:chOff x="912" y="1008"/>
            <a:chExt cx="3984" cy="912"/>
          </a:xfrm>
        </p:grpSpPr>
        <p:sp>
          <p:nvSpPr>
            <p:cNvPr id="13" name="AutoShape 4"/>
            <p:cNvSpPr>
              <a:spLocks noChangeArrowheads="1"/>
            </p:cNvSpPr>
            <p:nvPr/>
          </p:nvSpPr>
          <p:spPr bwMode="gray">
            <a:xfrm>
              <a:off x="912" y="1008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6471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14" name="Freeform 7"/>
            <p:cNvSpPr>
              <a:spLocks/>
            </p:cNvSpPr>
            <p:nvPr/>
          </p:nvSpPr>
          <p:spPr bwMode="gray">
            <a:xfrm>
              <a:off x="1047" y="1140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962297" y="1836535"/>
            <a:ext cx="9996292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nl-NL" sz="2400" dirty="0" smtClean="0"/>
              <a:t>           </a:t>
            </a: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Trong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đợt tổng kết tháng 9, lớp 6A4 được Hội cha mẹ </a:t>
            </a: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học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sinh thưởng 50 cái bút. Trường lại thưởng thêm cho lớp 4 </a:t>
            </a: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hộp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bút nữa (số bút trong mỗi hộp là như nhau). Các bạn đề nghị chia </a:t>
            </a: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đều phần thưởng cho 4 tổ. Nếu không biết số bút trong mỗi hộp, </a:t>
            </a: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có thể chia đều số bút đó cho 4 tổ được </a:t>
            </a: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không 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2400" dirty="0">
                <a:latin typeface="Arial" charset="0"/>
              </a:rPr>
              <a:t>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862374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-44121"/>
            <a:ext cx="10515600" cy="4351338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73707" y="480204"/>
            <a:ext cx="9621671" cy="39149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fr-FR" sz="3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              </a:t>
            </a:r>
            <a:r>
              <a:rPr lang="fr-FR" sz="3600" b="1" u="sng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HƯỚNG </a:t>
            </a:r>
            <a:r>
              <a:rPr lang="fr-FR" sz="3600" b="1" u="sng" dirty="0">
                <a:latin typeface="Times New Roman" panose="02020603050405020304" pitchFamily="18" charset="0"/>
                <a:ea typeface="Calibri" panose="020F0502020204030204" pitchFamily="34" charset="0"/>
              </a:rPr>
              <a:t>DẪN VỀ </a:t>
            </a:r>
            <a:r>
              <a:rPr lang="fr-FR" sz="3600" b="1" u="sng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endParaRPr lang="en-US" sz="3600" u="sng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pt-BR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Ôn lại nội dung kiến thức đã </a:t>
            </a:r>
            <a:r>
              <a:rPr lang="pt-BR" sz="3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.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pt-BR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Hoàn </a:t>
            </a:r>
            <a:r>
              <a:rPr lang="pt-BR" sz="36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 </a:t>
            </a:r>
            <a:r>
              <a:rPr lang="pt-BR" sz="360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 </a:t>
            </a:r>
            <a:r>
              <a:rPr lang="pt-BR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tập: 2.1; 2.2; 2.3; 2.9/ SGK trang 33.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pt-BR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Chuẩn bị bài mới “</a:t>
            </a:r>
            <a:r>
              <a:rPr lang="pt-BR" sz="36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 2. Tính chất chia hết của một tổng</a:t>
            </a:r>
            <a:r>
              <a:rPr lang="pt-BR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98099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11673131"/>
              </p:ext>
            </p:extLst>
          </p:nvPr>
        </p:nvGraphicFramePr>
        <p:xfrm>
          <a:off x="3055620" y="2972757"/>
          <a:ext cx="6080760" cy="39258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403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0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3200" b="1" dirty="0">
                          <a:effectLst/>
                        </a:rPr>
                        <a:t>Số nhóm</a:t>
                      </a:r>
                      <a:endParaRPr lang="en-US" sz="32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3200" b="1">
                          <a:effectLst/>
                        </a:rPr>
                        <a:t>Số người ở một nhóm</a:t>
                      </a:r>
                      <a:endParaRPr lang="en-US" sz="32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3200" b="1" dirty="0">
                          <a:effectLst/>
                        </a:rPr>
                        <a:t>4</a:t>
                      </a:r>
                      <a:endParaRPr lang="en-US" sz="32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?</a:t>
                      </a:r>
                      <a:endParaRPr lang="en-US" sz="32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3200" b="1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en-US" sz="32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3200" b="1" dirty="0">
                          <a:effectLst/>
                        </a:rPr>
                        <a:t>8</a:t>
                      </a:r>
                      <a:endParaRPr lang="en-US" sz="32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3200" b="1">
                          <a:effectLst/>
                        </a:rPr>
                        <a:t>6</a:t>
                      </a:r>
                      <a:endParaRPr lang="en-US" sz="32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3200" b="1" dirty="0">
                          <a:effectLst/>
                        </a:rPr>
                        <a:t> </a:t>
                      </a:r>
                      <a:r>
                        <a:rPr lang="fr-FR" sz="3200" b="1" dirty="0" smtClean="0">
                          <a:effectLst/>
                        </a:rPr>
                        <a:t>?</a:t>
                      </a:r>
                      <a:endParaRPr lang="en-US" sz="32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3200" b="1">
                          <a:effectLst/>
                        </a:rPr>
                        <a:t>8</a:t>
                      </a:r>
                      <a:endParaRPr lang="en-US" sz="3200" b="1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3200" b="1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en-US" sz="32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3200" b="1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en-US" sz="32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3200" b="1" dirty="0">
                          <a:effectLst/>
                        </a:rPr>
                        <a:t>4</a:t>
                      </a:r>
                      <a:endParaRPr lang="en-US" sz="32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532263" y="470087"/>
            <a:ext cx="11327641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000" b="1" i="0" u="sng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 2.7</a:t>
            </a:r>
            <a:r>
              <a:rPr kumimoji="0" lang="fr-FR" sz="4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Cô</a:t>
            </a:r>
            <a:r>
              <a:rPr kumimoji="0" lang="fr-FR" sz="40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giáo muốn chia đều 40 HS thành các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sz="40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</a:t>
            </a:r>
            <a:r>
              <a:rPr kumimoji="0" lang="fr-FR" sz="40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óm để thực hiện dự án học tập. Hoàn thành bảng sau vào vở( bỏ trống trường hợp không chia hết) </a:t>
            </a:r>
            <a:r>
              <a:rPr kumimoji="0" lang="fr-FR" sz="4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endParaRPr kumimoji="0" lang="fr-FR" sz="40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3618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67522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400" b="1" u="sng" dirty="0" smtClean="0">
                <a:latin typeface="Times New Roman" pitchFamily="18" charset="0"/>
                <a:cs typeface="Times New Roman" pitchFamily="18" charset="0"/>
              </a:rPr>
              <a:t>Bài 2.8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>
              <a:buNone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Đội thể thao của trường có 45 vận động viên. Huấn luyện viên muốn chia thành các nhóm để tập luyện sao cho mỗi nhóm có ít nhất 2 người và không quá 10 người. Biết rằng các nhóm có số người như nhau, em hãy giúp huấn luyện viên chia nhé.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0494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56679507_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8900" y="1177929"/>
            <a:ext cx="43942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4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5357813"/>
            <a:ext cx="1779588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5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3551" y="5357813"/>
            <a:ext cx="1779588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6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91" y="5357813"/>
            <a:ext cx="1779587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7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5851" y="5357813"/>
            <a:ext cx="177800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8" descr="Gif0405_124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4000500"/>
            <a:ext cx="928688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Rectangle 13"/>
          <p:cNvSpPr>
            <a:spLocks noChangeArrowheads="1"/>
          </p:cNvSpPr>
          <p:nvPr/>
        </p:nvSpPr>
        <p:spPr bwMode="auto">
          <a:xfrm>
            <a:off x="2248009" y="2382953"/>
            <a:ext cx="76959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sz="3600" b="1" dirty="0">
              <a:solidFill>
                <a:srgbClr val="FF0000"/>
              </a:solidFill>
              <a:latin typeface=".VnArial" pitchFamily="34" charset="0"/>
            </a:endParaRPr>
          </a:p>
        </p:txBody>
      </p:sp>
      <p:sp>
        <p:nvSpPr>
          <p:cNvPr id="5130" name="Rectangle 14"/>
          <p:cNvSpPr>
            <a:spLocks noChangeArrowheads="1"/>
          </p:cNvSpPr>
          <p:nvPr/>
        </p:nvSpPr>
        <p:spPr bwMode="auto">
          <a:xfrm>
            <a:off x="5956231" y="4865925"/>
            <a:ext cx="4323843" cy="882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ts val="438"/>
              </a:spcBef>
              <a:buFontTx/>
              <a:buNone/>
            </a:pP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Giáo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viên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: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Hà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Thu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Huyền</a:t>
            </a:r>
            <a:endParaRPr lang="en-US" sz="2400" b="1" dirty="0">
              <a:solidFill>
                <a:prstClr val="black"/>
              </a:solidFill>
              <a:latin typeface=".VnArial" pitchFamily="34" charset="0"/>
            </a:endParaRPr>
          </a:p>
          <a:p>
            <a:pPr>
              <a:spcBef>
                <a:spcPts val="438"/>
              </a:spcBef>
              <a:buFontTx/>
              <a:buNone/>
            </a:pP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Trường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: THCS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Vĩnh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Niệm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004"/>
            <a:ext cx="12192000" cy="68660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78332552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UTurnArrow">
            <a:hlinkClick r:id="" action="ppaction://noaction"/>
          </p:cNvPr>
          <p:cNvSpPr>
            <a:spLocks noEditPoints="1" noChangeArrowheads="1"/>
          </p:cNvSpPr>
          <p:nvPr/>
        </p:nvSpPr>
        <p:spPr bwMode="auto">
          <a:xfrm rot="5400000">
            <a:off x="876300" y="5803900"/>
            <a:ext cx="381000" cy="1117600"/>
          </a:xfrm>
          <a:custGeom>
            <a:avLst/>
            <a:gdLst>
              <a:gd name="G0" fmla="+- 0 0 0"/>
              <a:gd name="G1" fmla="+- 5574 0 0"/>
              <a:gd name="G2" fmla="*/ 5574 1 2"/>
              <a:gd name="G3" fmla="*/ 9725 1 2"/>
              <a:gd name="G4" fmla="+- 10800 G3 G2"/>
              <a:gd name="G5" fmla="+- 10800 G3 0"/>
              <a:gd name="G6" fmla="+- G5 G2 0"/>
              <a:gd name="G7" fmla="*/ G6 1 2"/>
              <a:gd name="G8" fmla="+- 9725 0 0"/>
              <a:gd name="G9" fmla="+- 21600 0 5574"/>
              <a:gd name="G10" fmla="+- 21600 0 9725"/>
              <a:gd name="G11" fmla="min G10 8691"/>
              <a:gd name="G12" fmla="+- 8826 0 0"/>
              <a:gd name="G13" fmla="+- 14865 0 5975"/>
              <a:gd name="G14" fmla="+- 14865 0 0"/>
              <a:gd name="G15" fmla="*/ 5574 5842 6110"/>
              <a:gd name="G16" fmla="+- 8826 1350 0"/>
              <a:gd name="G17" fmla="+- 8310 0 G15"/>
              <a:gd name="G18" fmla="*/ G17 G7 8310"/>
              <a:gd name="G19" fmla="+- 5574 G18 0"/>
              <a:gd name="G20" fmla="+- G4 0 G18"/>
              <a:gd name="T0" fmla="*/ 9225 w 21600"/>
              <a:gd name="T1" fmla="*/ 0 h 21600"/>
              <a:gd name="T2" fmla="*/ 2787 w 21600"/>
              <a:gd name="T3" fmla="*/ 21600 h 21600"/>
              <a:gd name="T4" fmla="*/ 9725 w 21600"/>
              <a:gd name="T5" fmla="*/ 8826 h 21600"/>
              <a:gd name="T6" fmla="*/ 15663 w 21600"/>
              <a:gd name="T7" fmla="*/ 14865 h 21600"/>
              <a:gd name="T8" fmla="*/ 21600 w 21600"/>
              <a:gd name="T9" fmla="*/ 8826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G1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5663" y="14865"/>
                </a:moveTo>
                <a:lnTo>
                  <a:pt x="21600" y="8826"/>
                </a:lnTo>
                <a:lnTo>
                  <a:pt x="18450" y="8826"/>
                </a:lnTo>
                <a:lnTo>
                  <a:pt x="18450" y="8310"/>
                </a:lnTo>
                <a:cubicBezTo>
                  <a:pt x="18450" y="3721"/>
                  <a:pt x="14320" y="0"/>
                  <a:pt x="9225" y="0"/>
                </a:cubicBezTo>
                <a:cubicBezTo>
                  <a:pt x="4130" y="0"/>
                  <a:pt x="0" y="3799"/>
                  <a:pt x="0" y="8485"/>
                </a:cubicBezTo>
                <a:lnTo>
                  <a:pt x="0" y="21600"/>
                </a:lnTo>
                <a:lnTo>
                  <a:pt x="5574" y="21600"/>
                </a:lnTo>
                <a:lnTo>
                  <a:pt x="5574" y="8310"/>
                </a:lnTo>
                <a:cubicBezTo>
                  <a:pt x="5574" y="6664"/>
                  <a:pt x="7055" y="5330"/>
                  <a:pt x="8882" y="5330"/>
                </a:cubicBezTo>
                <a:lnTo>
                  <a:pt x="9568" y="5330"/>
                </a:lnTo>
                <a:cubicBezTo>
                  <a:pt x="11395" y="5330"/>
                  <a:pt x="12876" y="6664"/>
                  <a:pt x="12876" y="8310"/>
                </a:cubicBezTo>
                <a:lnTo>
                  <a:pt x="12876" y="8826"/>
                </a:lnTo>
                <a:lnTo>
                  <a:pt x="9725" y="8826"/>
                </a:lnTo>
                <a:close/>
              </a:path>
            </a:pathLst>
          </a:custGeom>
          <a:solidFill>
            <a:srgbClr val="CCCC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algn="l" eaLnBrk="1" hangingPunct="1">
              <a:defRPr/>
            </a:pPr>
            <a:endParaRPr lang="en-US" sz="1800" b="0">
              <a:latin typeface="Arial" charset="0"/>
              <a:cs typeface="+mn-cs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235200" y="3200403"/>
            <a:ext cx="518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endParaRPr lang="en-US" sz="1800" b="0">
              <a:latin typeface="Arial" charset="0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914400" y="4807063"/>
            <a:ext cx="62992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FF3300"/>
                </a:solidFill>
                <a:latin typeface="Times New Roman" pitchFamily="18" charset="0"/>
              </a:rPr>
              <a:t>Đáp </a:t>
            </a:r>
            <a:r>
              <a:rPr lang="en-US" sz="3600" dirty="0" smtClean="0">
                <a:solidFill>
                  <a:srgbClr val="FF3300"/>
                </a:solidFill>
                <a:latin typeface="Times New Roman" pitchFamily="18" charset="0"/>
              </a:rPr>
              <a:t>án</a:t>
            </a:r>
            <a:r>
              <a:rPr lang="en-US" sz="3600" b="0" dirty="0" smtClean="0">
                <a:solidFill>
                  <a:srgbClr val="FF3300"/>
                </a:solidFill>
                <a:latin typeface="Times New Roman" pitchFamily="18" charset="0"/>
              </a:rPr>
              <a:t>: 1) phép chia hết</a:t>
            </a:r>
          </a:p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FF3300"/>
                </a:solidFill>
                <a:latin typeface="Times New Roman" pitchFamily="18" charset="0"/>
              </a:rPr>
              <a:t>              2) phép chia có dư.</a:t>
            </a:r>
            <a:endParaRPr lang="en-US" sz="3600" b="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08000" y="383571"/>
            <a:ext cx="8637443" cy="432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 smtClean="0">
                <a:solidFill>
                  <a:schemeClr val="tx2"/>
                </a:solidFill>
                <a:latin typeface="Arial" charset="0"/>
              </a:rPr>
              <a:t>Câu 1</a:t>
            </a:r>
            <a:r>
              <a:rPr lang="en-US" sz="3200" b="1" dirty="0" smtClean="0">
                <a:solidFill>
                  <a:schemeClr val="tx2"/>
                </a:solidFill>
                <a:latin typeface="Arial" charset="0"/>
              </a:rPr>
              <a:t>. Điền cụm từ vào …để được khẳng định đúng: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pt-B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b. q + r  </a:t>
            </a:r>
            <a:r>
              <a:rPr lang="pt-BR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, b là hai số tự nhiên, b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0,</a:t>
            </a:r>
            <a:r>
              <a:rPr lang="pt-B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pt-B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&lt; b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pt-BR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Nếu </a:t>
            </a:r>
            <a:r>
              <a:rPr lang="pt-BR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 = 0 thì ta có </a:t>
            </a:r>
            <a:r>
              <a:rPr lang="pt-BR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......   a </a:t>
            </a:r>
            <a:r>
              <a:rPr lang="pt-BR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b = q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pt-BR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pt-BR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r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pt-BR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 thì ta có </a:t>
            </a:r>
            <a:r>
              <a:rPr lang="pt-BR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......  a </a:t>
            </a:r>
            <a:r>
              <a:rPr lang="pt-BR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b = q ( dư r)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</a:pPr>
            <a:endParaRPr lang="en-US" sz="3200" u="sng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791635" y="954090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endParaRPr lang="en-US" sz="2400" b="0">
              <a:latin typeface="Arial" charset="0"/>
            </a:endParaRPr>
          </a:p>
        </p:txBody>
      </p:sp>
      <p:pic>
        <p:nvPicPr>
          <p:cNvPr id="12" name="Picture 10" descr="box6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75663" y="3276603"/>
            <a:ext cx="2540000" cy="2868613"/>
          </a:xfrm>
          <a:prstGeom prst="rect">
            <a:avLst/>
          </a:prstGeom>
          <a:solidFill>
            <a:srgbClr val="FFFF00"/>
          </a:solidFill>
          <a:ln w="952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14" name="Oval 7"/>
          <p:cNvSpPr>
            <a:spLocks noChangeArrowheads="1"/>
          </p:cNvSpPr>
          <p:nvPr/>
        </p:nvSpPr>
        <p:spPr bwMode="auto">
          <a:xfrm>
            <a:off x="9448800" y="0"/>
            <a:ext cx="24384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9600" b="0">
                <a:solidFill>
                  <a:srgbClr val="FF3300"/>
                </a:solidFill>
                <a:latin typeface=".VnBodoniH" pitchFamily="34" charset="0"/>
              </a:rPr>
              <a:t>0</a:t>
            </a:r>
          </a:p>
        </p:txBody>
      </p:sp>
      <p:sp>
        <p:nvSpPr>
          <p:cNvPr id="15" name="Oval 10"/>
          <p:cNvSpPr>
            <a:spLocks noChangeArrowheads="1"/>
          </p:cNvSpPr>
          <p:nvPr/>
        </p:nvSpPr>
        <p:spPr bwMode="auto">
          <a:xfrm>
            <a:off x="9429751" y="-20638"/>
            <a:ext cx="2438400" cy="1752601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9600" b="0">
                <a:solidFill>
                  <a:srgbClr val="FF3300"/>
                </a:solidFill>
                <a:latin typeface=".VnBodoniH" pitchFamily="34" charset="0"/>
              </a:rPr>
              <a:t>1</a:t>
            </a:r>
          </a:p>
        </p:txBody>
      </p:sp>
      <p:sp>
        <p:nvSpPr>
          <p:cNvPr id="16" name="Oval 11"/>
          <p:cNvSpPr>
            <a:spLocks noChangeArrowheads="1"/>
          </p:cNvSpPr>
          <p:nvPr/>
        </p:nvSpPr>
        <p:spPr bwMode="auto">
          <a:xfrm>
            <a:off x="9419167" y="-4763"/>
            <a:ext cx="2438400" cy="1752601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9600" b="0">
                <a:solidFill>
                  <a:srgbClr val="FF3300"/>
                </a:solidFill>
                <a:latin typeface=".VnBodoniH" pitchFamily="34" charset="0"/>
              </a:rPr>
              <a:t>2</a:t>
            </a:r>
          </a:p>
        </p:txBody>
      </p:sp>
      <p:sp>
        <p:nvSpPr>
          <p:cNvPr id="17" name="Oval 12"/>
          <p:cNvSpPr>
            <a:spLocks noChangeArrowheads="1"/>
          </p:cNvSpPr>
          <p:nvPr/>
        </p:nvSpPr>
        <p:spPr bwMode="auto">
          <a:xfrm>
            <a:off x="9440333" y="-20638"/>
            <a:ext cx="2438400" cy="1752601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9600" b="0">
                <a:solidFill>
                  <a:srgbClr val="FF3300"/>
                </a:solidFill>
                <a:latin typeface=".VnBodoniH" pitchFamily="34" charset="0"/>
              </a:rPr>
              <a:t>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914402" y="20574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3666068" y="457200"/>
          <a:ext cx="3979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068" y="457200"/>
                        <a:ext cx="39793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089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3" presetClass="exit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10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0"/>
                            </p:stCondLst>
                            <p:childTnLst>
                              <p:par>
                                <p:cTn id="13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 animBg="1"/>
      <p:bldP spid="15" grpId="1" animBg="1"/>
      <p:bldP spid="16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914400" y="304800"/>
            <a:ext cx="2743200" cy="2514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4978400" y="457200"/>
            <a:ext cx="33528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914400" y="3276600"/>
            <a:ext cx="3556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8534400" y="4953000"/>
            <a:ext cx="3048000" cy="1447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4876800" y="2133600"/>
            <a:ext cx="2540000" cy="1905000"/>
          </a:xfrm>
          <a:prstGeom prst="ellipse">
            <a:avLst/>
          </a:prstGeom>
          <a:solidFill>
            <a:schemeClr val="bg1"/>
          </a:solidFill>
          <a:ln w="57150" algn="ctr">
            <a:solidFill>
              <a:srgbClr val="F30903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8000" dirty="0" smtClean="0">
                <a:solidFill>
                  <a:srgbClr val="CC0000"/>
                </a:solidFill>
                <a:latin typeface="Times New Roman" pitchFamily="18" charset="0"/>
              </a:rPr>
              <a:t>10</a:t>
            </a:r>
            <a:endParaRPr lang="en-US" sz="8000" b="0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22400" y="152400"/>
            <a:ext cx="9550400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5400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Phần thưởng của bạn là điểm </a:t>
            </a:r>
            <a:r>
              <a:rPr lang="en-US" sz="5400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10</a:t>
            </a:r>
            <a:endParaRPr lang="en-US" sz="5400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rgbClr val="0000FF"/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ight Arrow 11">
            <a:hlinkClick r:id="rId2" action="ppaction://hlinksldjump"/>
          </p:cNvPr>
          <p:cNvSpPr/>
          <p:nvPr/>
        </p:nvSpPr>
        <p:spPr>
          <a:xfrm>
            <a:off x="812800" y="6248400"/>
            <a:ext cx="130454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982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152400"/>
            <a:ext cx="690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sz="3600" b="1" u="sng" dirty="0">
                <a:solidFill>
                  <a:srgbClr val="0000FF"/>
                </a:solidFill>
                <a:latin typeface="Times New Roman" pitchFamily="18" charset="0"/>
              </a:rPr>
              <a:t>Câu </a:t>
            </a:r>
            <a:r>
              <a:rPr lang="en-US" sz="3600" b="1" u="sng" dirty="0" smtClean="0">
                <a:solidFill>
                  <a:srgbClr val="0000FF"/>
                </a:solidFill>
                <a:latin typeface="Times New Roman" pitchFamily="18" charset="0"/>
              </a:rPr>
              <a:t>2:</a:t>
            </a:r>
            <a:endParaRPr lang="en-US" sz="3600" b="1" u="sng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508000" y="4191001"/>
            <a:ext cx="5283200" cy="1200329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 : 15 chia hết cho 3, 16 không chia hết cho 3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UTurnArrow">
            <a:hlinkClick r:id="" action="ppaction://noaction"/>
          </p:cNvPr>
          <p:cNvSpPr>
            <a:spLocks noEditPoints="1" noChangeArrowheads="1"/>
          </p:cNvSpPr>
          <p:nvPr/>
        </p:nvSpPr>
        <p:spPr bwMode="auto">
          <a:xfrm rot="5400000">
            <a:off x="876300" y="5803900"/>
            <a:ext cx="381000" cy="1117600"/>
          </a:xfrm>
          <a:custGeom>
            <a:avLst/>
            <a:gdLst>
              <a:gd name="G0" fmla="+- 0 0 0"/>
              <a:gd name="G1" fmla="+- 5574 0 0"/>
              <a:gd name="G2" fmla="*/ 5574 1 2"/>
              <a:gd name="G3" fmla="*/ 9725 1 2"/>
              <a:gd name="G4" fmla="+- 10800 G3 G2"/>
              <a:gd name="G5" fmla="+- 10800 G3 0"/>
              <a:gd name="G6" fmla="+- G5 G2 0"/>
              <a:gd name="G7" fmla="*/ G6 1 2"/>
              <a:gd name="G8" fmla="+- 9725 0 0"/>
              <a:gd name="G9" fmla="+- 21600 0 5574"/>
              <a:gd name="G10" fmla="+- 21600 0 9725"/>
              <a:gd name="G11" fmla="min G10 8691"/>
              <a:gd name="G12" fmla="+- 8826 0 0"/>
              <a:gd name="G13" fmla="+- 14865 0 5975"/>
              <a:gd name="G14" fmla="+- 14865 0 0"/>
              <a:gd name="G15" fmla="*/ 5574 5842 6110"/>
              <a:gd name="G16" fmla="+- 8826 1350 0"/>
              <a:gd name="G17" fmla="+- 8310 0 G15"/>
              <a:gd name="G18" fmla="*/ G17 G7 8310"/>
              <a:gd name="G19" fmla="+- 5574 G18 0"/>
              <a:gd name="G20" fmla="+- G4 0 G18"/>
              <a:gd name="T0" fmla="*/ 9225 w 21600"/>
              <a:gd name="T1" fmla="*/ 0 h 21600"/>
              <a:gd name="T2" fmla="*/ 2787 w 21600"/>
              <a:gd name="T3" fmla="*/ 21600 h 21600"/>
              <a:gd name="T4" fmla="*/ 9725 w 21600"/>
              <a:gd name="T5" fmla="*/ 8826 h 21600"/>
              <a:gd name="T6" fmla="*/ 15663 w 21600"/>
              <a:gd name="T7" fmla="*/ 14865 h 21600"/>
              <a:gd name="T8" fmla="*/ 21600 w 21600"/>
              <a:gd name="T9" fmla="*/ 8826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G1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5663" y="14865"/>
                </a:moveTo>
                <a:lnTo>
                  <a:pt x="21600" y="8826"/>
                </a:lnTo>
                <a:lnTo>
                  <a:pt x="18450" y="8826"/>
                </a:lnTo>
                <a:lnTo>
                  <a:pt x="18450" y="8310"/>
                </a:lnTo>
                <a:cubicBezTo>
                  <a:pt x="18450" y="3721"/>
                  <a:pt x="14320" y="0"/>
                  <a:pt x="9225" y="0"/>
                </a:cubicBezTo>
                <a:cubicBezTo>
                  <a:pt x="4130" y="0"/>
                  <a:pt x="0" y="3799"/>
                  <a:pt x="0" y="8485"/>
                </a:cubicBezTo>
                <a:lnTo>
                  <a:pt x="0" y="21600"/>
                </a:lnTo>
                <a:lnTo>
                  <a:pt x="5574" y="21600"/>
                </a:lnTo>
                <a:lnTo>
                  <a:pt x="5574" y="8310"/>
                </a:lnTo>
                <a:cubicBezTo>
                  <a:pt x="5574" y="6664"/>
                  <a:pt x="7055" y="5330"/>
                  <a:pt x="8882" y="5330"/>
                </a:cubicBezTo>
                <a:lnTo>
                  <a:pt x="9568" y="5330"/>
                </a:lnTo>
                <a:cubicBezTo>
                  <a:pt x="11395" y="5330"/>
                  <a:pt x="12876" y="6664"/>
                  <a:pt x="12876" y="8310"/>
                </a:cubicBezTo>
                <a:lnTo>
                  <a:pt x="12876" y="8826"/>
                </a:lnTo>
                <a:lnTo>
                  <a:pt x="9725" y="8826"/>
                </a:lnTo>
                <a:close/>
              </a:path>
            </a:pathLst>
          </a:custGeom>
          <a:solidFill>
            <a:srgbClr val="CCCC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algn="l" eaLnBrk="1" hangingPunct="1">
              <a:defRPr/>
            </a:pPr>
            <a:endParaRPr lang="en-US" sz="1800" b="0">
              <a:latin typeface="Arial" charset="0"/>
              <a:cs typeface="+mn-cs"/>
            </a:endParaRPr>
          </a:p>
        </p:txBody>
      </p:sp>
      <p:pic>
        <p:nvPicPr>
          <p:cNvPr id="8" name="Picture 6" descr="box3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53600" y="3962400"/>
            <a:ext cx="2438400" cy="2895600"/>
          </a:xfrm>
          <a:prstGeom prst="rect">
            <a:avLst/>
          </a:prstGeom>
          <a:solidFill>
            <a:srgbClr val="CC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9753600" y="0"/>
            <a:ext cx="24384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9600" b="0">
                <a:solidFill>
                  <a:srgbClr val="FF3300"/>
                </a:solidFill>
                <a:latin typeface=".VnBodoniH" pitchFamily="34" charset="0"/>
              </a:rPr>
              <a:t>0</a:t>
            </a:r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9753600" y="-20638"/>
            <a:ext cx="2438400" cy="1752601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9600" b="0">
                <a:solidFill>
                  <a:srgbClr val="FF3300"/>
                </a:solidFill>
                <a:latin typeface=".VnBodoniH" pitchFamily="34" charset="0"/>
              </a:rPr>
              <a:t>1</a:t>
            </a: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9753600" y="-4763"/>
            <a:ext cx="2438400" cy="1752601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9600" b="0">
                <a:solidFill>
                  <a:srgbClr val="FF3300"/>
                </a:solidFill>
                <a:latin typeface=".VnBodoniH" pitchFamily="34" charset="0"/>
              </a:rPr>
              <a:t>2</a:t>
            </a:r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9753600" y="3"/>
            <a:ext cx="2438400" cy="1752601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9600" b="0">
                <a:solidFill>
                  <a:srgbClr val="FF3300"/>
                </a:solidFill>
                <a:latin typeface=".VnBodoniH" pitchFamily="34" charset="0"/>
              </a:rPr>
              <a:t>3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0" y="1828803"/>
            <a:ext cx="11074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600" dirty="0" smtClean="0">
                <a:latin typeface="Arial" charset="0"/>
              </a:rPr>
              <a:t>Trong hai số 15 và 16, số nào chia hết cho 3, số nào không chia hết cho 3? </a:t>
            </a:r>
            <a:endParaRPr lang="en-US" sz="36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5970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3" presetClass="exit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10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0"/>
                            </p:stCondLst>
                            <p:childTnLst>
                              <p:par>
                                <p:cTn id="13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0" grpId="1" animBg="1"/>
      <p:bldP spid="11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2133600"/>
            <a:ext cx="1219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3200">
                <a:solidFill>
                  <a:srgbClr val="F30903"/>
                </a:solidFill>
                <a:latin typeface="Arial" charset="0"/>
              </a:rPr>
              <a:t>Phần thưởng của bạn  là một tràng pháo tay!</a:t>
            </a: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1727200" y="0"/>
            <a:ext cx="2743200" cy="2514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9753600" y="3124200"/>
            <a:ext cx="1727200" cy="3429000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6096000" y="990600"/>
            <a:ext cx="33528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914400" y="3276600"/>
            <a:ext cx="3556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>
            <a:off x="5689600" y="4343400"/>
            <a:ext cx="2235200" cy="19050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0" name="Picture 10" descr="ag00373_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8935610">
            <a:off x="5283201" y="3810001"/>
            <a:ext cx="133350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1" descr="ag00373_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8935610">
            <a:off x="7620001" y="3733801"/>
            <a:ext cx="133350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2" descr="ag00373_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8935610">
            <a:off x="3048001" y="3733801"/>
            <a:ext cx="133350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ight Arrow 13">
            <a:hlinkClick r:id="rId3" action="ppaction://hlinksldjump"/>
          </p:cNvPr>
          <p:cNvSpPr/>
          <p:nvPr/>
        </p:nvSpPr>
        <p:spPr>
          <a:xfrm>
            <a:off x="1320800" y="6096000"/>
            <a:ext cx="130454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022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0" y="457199"/>
            <a:ext cx="11582400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4000" b="1" u="sng" dirty="0" smtClean="0">
                <a:solidFill>
                  <a:srgbClr val="0000FF"/>
                </a:solidFill>
                <a:latin typeface="Times New Roman" pitchFamily="18" charset="0"/>
              </a:rPr>
              <a:t>Câu 3:</a:t>
            </a:r>
            <a:endParaRPr lang="en-US" sz="4000" b="1" u="sng" dirty="0" smtClean="0">
              <a:solidFill>
                <a:schemeClr val="tx2"/>
              </a:solidFill>
              <a:latin typeface=".VnArial" pitchFamily="34" charset="0"/>
            </a:endParaRPr>
          </a:p>
          <a:p>
            <a:pPr marL="342900" indent="-342900" algn="l" eaLnBrk="1" hangingPunct="1">
              <a:spcBef>
                <a:spcPct val="50000"/>
              </a:spcBef>
            </a:pPr>
            <a:r>
              <a:rPr lang="en-US" sz="3600" dirty="0" smtClean="0">
                <a:latin typeface="Arial" charset="0"/>
              </a:rPr>
              <a:t>                                    </a:t>
            </a:r>
            <a:endParaRPr lang="en-US" sz="3600" dirty="0">
              <a:latin typeface="Arial" charset="0"/>
            </a:endParaRPr>
          </a:p>
        </p:txBody>
      </p:sp>
      <p:sp>
        <p:nvSpPr>
          <p:cNvPr id="6" name="UTurnArrow">
            <a:hlinkClick r:id="" action="ppaction://noaction"/>
          </p:cNvPr>
          <p:cNvSpPr>
            <a:spLocks noEditPoints="1" noChangeArrowheads="1"/>
          </p:cNvSpPr>
          <p:nvPr/>
        </p:nvSpPr>
        <p:spPr bwMode="auto">
          <a:xfrm rot="5400000">
            <a:off x="876300" y="5803900"/>
            <a:ext cx="381000" cy="1117600"/>
          </a:xfrm>
          <a:custGeom>
            <a:avLst/>
            <a:gdLst>
              <a:gd name="G0" fmla="+- 0 0 0"/>
              <a:gd name="G1" fmla="+- 5574 0 0"/>
              <a:gd name="G2" fmla="*/ 5574 1 2"/>
              <a:gd name="G3" fmla="*/ 9725 1 2"/>
              <a:gd name="G4" fmla="+- 10800 G3 G2"/>
              <a:gd name="G5" fmla="+- 10800 G3 0"/>
              <a:gd name="G6" fmla="+- G5 G2 0"/>
              <a:gd name="G7" fmla="*/ G6 1 2"/>
              <a:gd name="G8" fmla="+- 9725 0 0"/>
              <a:gd name="G9" fmla="+- 21600 0 5574"/>
              <a:gd name="G10" fmla="+- 21600 0 9725"/>
              <a:gd name="G11" fmla="min G10 8691"/>
              <a:gd name="G12" fmla="+- 8826 0 0"/>
              <a:gd name="G13" fmla="+- 14865 0 5975"/>
              <a:gd name="G14" fmla="+- 14865 0 0"/>
              <a:gd name="G15" fmla="*/ 5574 5842 6110"/>
              <a:gd name="G16" fmla="+- 8826 1350 0"/>
              <a:gd name="G17" fmla="+- 8310 0 G15"/>
              <a:gd name="G18" fmla="*/ G17 G7 8310"/>
              <a:gd name="G19" fmla="+- 5574 G18 0"/>
              <a:gd name="G20" fmla="+- G4 0 G18"/>
              <a:gd name="T0" fmla="*/ 9225 w 21600"/>
              <a:gd name="T1" fmla="*/ 0 h 21600"/>
              <a:gd name="T2" fmla="*/ 2787 w 21600"/>
              <a:gd name="T3" fmla="*/ 21600 h 21600"/>
              <a:gd name="T4" fmla="*/ 9725 w 21600"/>
              <a:gd name="T5" fmla="*/ 8826 h 21600"/>
              <a:gd name="T6" fmla="*/ 15663 w 21600"/>
              <a:gd name="T7" fmla="*/ 14865 h 21600"/>
              <a:gd name="T8" fmla="*/ 21600 w 21600"/>
              <a:gd name="T9" fmla="*/ 8826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G1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5663" y="14865"/>
                </a:moveTo>
                <a:lnTo>
                  <a:pt x="21600" y="8826"/>
                </a:lnTo>
                <a:lnTo>
                  <a:pt x="18450" y="8826"/>
                </a:lnTo>
                <a:lnTo>
                  <a:pt x="18450" y="8310"/>
                </a:lnTo>
                <a:cubicBezTo>
                  <a:pt x="18450" y="3721"/>
                  <a:pt x="14320" y="0"/>
                  <a:pt x="9225" y="0"/>
                </a:cubicBezTo>
                <a:cubicBezTo>
                  <a:pt x="4130" y="0"/>
                  <a:pt x="0" y="3799"/>
                  <a:pt x="0" y="8485"/>
                </a:cubicBezTo>
                <a:lnTo>
                  <a:pt x="0" y="21600"/>
                </a:lnTo>
                <a:lnTo>
                  <a:pt x="5574" y="21600"/>
                </a:lnTo>
                <a:lnTo>
                  <a:pt x="5574" y="8310"/>
                </a:lnTo>
                <a:cubicBezTo>
                  <a:pt x="5574" y="6664"/>
                  <a:pt x="7055" y="5330"/>
                  <a:pt x="8882" y="5330"/>
                </a:cubicBezTo>
                <a:lnTo>
                  <a:pt x="9568" y="5330"/>
                </a:lnTo>
                <a:cubicBezTo>
                  <a:pt x="11395" y="5330"/>
                  <a:pt x="12876" y="6664"/>
                  <a:pt x="12876" y="8310"/>
                </a:cubicBezTo>
                <a:lnTo>
                  <a:pt x="12876" y="8826"/>
                </a:lnTo>
                <a:lnTo>
                  <a:pt x="9725" y="8826"/>
                </a:lnTo>
                <a:close/>
              </a:path>
            </a:pathLst>
          </a:custGeom>
          <a:solidFill>
            <a:srgbClr val="CCCC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algn="l" eaLnBrk="1" hangingPunct="1">
              <a:defRPr/>
            </a:pPr>
            <a:endParaRPr lang="en-US" sz="1800" b="0">
              <a:latin typeface="Arial" charset="0"/>
              <a:cs typeface="+mn-cs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9448800" y="0"/>
            <a:ext cx="24384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9600" b="0">
                <a:solidFill>
                  <a:srgbClr val="FF3300"/>
                </a:solidFill>
                <a:latin typeface=".VnBodoniH" pitchFamily="34" charset="0"/>
              </a:rPr>
              <a:t>0</a:t>
            </a:r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9429751" y="-20638"/>
            <a:ext cx="2438400" cy="1752601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9600" b="0">
                <a:solidFill>
                  <a:srgbClr val="FF3300"/>
                </a:solidFill>
                <a:latin typeface=".VnBodoniH" pitchFamily="34" charset="0"/>
              </a:rPr>
              <a:t>1</a:t>
            </a:r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9419167" y="-4763"/>
            <a:ext cx="2438400" cy="1752601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9600" b="0">
                <a:solidFill>
                  <a:srgbClr val="FF3300"/>
                </a:solidFill>
                <a:latin typeface=".VnBodoniH" pitchFamily="34" charset="0"/>
              </a:rPr>
              <a:t>2</a:t>
            </a:r>
          </a:p>
        </p:txBody>
      </p:sp>
      <p:sp>
        <p:nvSpPr>
          <p:cNvPr id="11" name="Oval 12"/>
          <p:cNvSpPr>
            <a:spLocks noChangeArrowheads="1"/>
          </p:cNvSpPr>
          <p:nvPr/>
        </p:nvSpPr>
        <p:spPr bwMode="auto">
          <a:xfrm>
            <a:off x="9440333" y="-20638"/>
            <a:ext cx="2438400" cy="1752601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9600" b="0">
                <a:solidFill>
                  <a:srgbClr val="FF3300"/>
                </a:solidFill>
                <a:latin typeface=".VnBodoniH" pitchFamily="34" charset="0"/>
              </a:rPr>
              <a:t>3</a:t>
            </a:r>
          </a:p>
        </p:txBody>
      </p:sp>
      <p:grpSp>
        <p:nvGrpSpPr>
          <p:cNvPr id="12" name="Group 3"/>
          <p:cNvGrpSpPr>
            <a:grpSpLocks/>
          </p:cNvGrpSpPr>
          <p:nvPr/>
        </p:nvGrpSpPr>
        <p:grpSpPr bwMode="auto">
          <a:xfrm>
            <a:off x="835386" y="1815034"/>
            <a:ext cx="10493289" cy="3445596"/>
            <a:chOff x="912" y="1008"/>
            <a:chExt cx="3984" cy="912"/>
          </a:xfrm>
        </p:grpSpPr>
        <p:sp>
          <p:nvSpPr>
            <p:cNvPr id="13" name="AutoShape 4"/>
            <p:cNvSpPr>
              <a:spLocks noChangeArrowheads="1"/>
            </p:cNvSpPr>
            <p:nvPr/>
          </p:nvSpPr>
          <p:spPr bwMode="gray">
            <a:xfrm>
              <a:off x="912" y="1008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6471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14" name="Freeform 7"/>
            <p:cNvSpPr>
              <a:spLocks/>
            </p:cNvSpPr>
            <p:nvPr/>
          </p:nvSpPr>
          <p:spPr bwMode="gray">
            <a:xfrm>
              <a:off x="1047" y="1140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962297" y="1836535"/>
            <a:ext cx="9996292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nl-NL" sz="2400" dirty="0" smtClean="0"/>
              <a:t>           </a:t>
            </a: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Trong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đợt tổng kết tháng 9, lớp 6A4 được Hội cha mẹ </a:t>
            </a: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học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sinh thưởng 50 cái bút. Trường lại thưởng thêm cho lớp 4 </a:t>
            </a: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hộp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bút nữa (số bút trong mỗi hộp là như nhau). Các bạn đề nghị chia </a:t>
            </a: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đều phần thưởng cho 4 tổ. Nếu không biết số bút trong mỗi hộp, </a:t>
            </a: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có thể chia đều số bút đó cho 4 tổ được </a:t>
            </a: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không 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2400" dirty="0">
                <a:latin typeface="Arial" charset="0"/>
              </a:rPr>
              <a:t>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82964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3" presetClass="exit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10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0"/>
                            </p:stCondLst>
                            <p:childTnLst>
                              <p:par>
                                <p:cTn id="13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Freeform 21"/>
          <p:cNvSpPr>
            <a:spLocks/>
          </p:cNvSpPr>
          <p:nvPr/>
        </p:nvSpPr>
        <p:spPr bwMode="gray">
          <a:xfrm>
            <a:off x="1177249" y="1331996"/>
            <a:ext cx="539849" cy="509553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folHlink">
                  <a:gamma/>
                  <a:tint val="48627"/>
                  <a:invGamma/>
                </a:schemeClr>
              </a:gs>
              <a:gs pos="100000">
                <a:schemeClr val="folHlink">
                  <a:alpha val="0"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03" y="1586772"/>
            <a:ext cx="11818620" cy="347977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071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fr-FR" sz="4700" b="1" u="sng" dirty="0" smtClean="0">
                    <a:latin typeface="Times New Roman" pitchFamily="18" charset="0"/>
                    <a:cs typeface="Times New Roman" pitchFamily="18" charset="0"/>
                  </a:rPr>
                  <a:t>Phiếu học tâp số 1</a:t>
                </a:r>
                <a:r>
                  <a:rPr lang="fr-FR" sz="4700" b="1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47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fr-FR" sz="4300" dirty="0">
                    <a:latin typeface="Times New Roman" pitchFamily="18" charset="0"/>
                    <a:cs typeface="Times New Roman" pitchFamily="18" charset="0"/>
                  </a:rPr>
                  <a:t>Tìm kí hiệu thích hợp </a:t>
                </a:r>
                <a:r>
                  <a:rPr lang="nl-NL" sz="4300" dirty="0">
                    <a:latin typeface="Times New Roman" pitchFamily="18" charset="0"/>
                    <a:cs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nl-NL" sz="7000" b="1">
                        <a:latin typeface="Cambria Math"/>
                      </a:rPr>
                      <m:t>⋮</m:t>
                    </m:r>
                  </m:oMath>
                </a14:m>
                <a:r>
                  <a:rPr lang="nl-NL" sz="4300" dirty="0">
                    <a:latin typeface="Times New Roman" pitchFamily="18" charset="0"/>
                    <a:cs typeface="Times New Roman" pitchFamily="18" charset="0"/>
                  </a:rPr>
                  <a:t>” ; </a:t>
                </a:r>
                <a:r>
                  <a:rPr lang="nl-NL" sz="4300" dirty="0" smtClean="0">
                    <a:latin typeface="Times New Roman" pitchFamily="18" charset="0"/>
                    <a:cs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sz="70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nl-NL" sz="7000" b="1">
                        <a:latin typeface="Cambria Math"/>
                      </a:rPr>
                      <m:t>⋮</m:t>
                    </m:r>
                  </m:oMath>
                </a14:m>
                <a:r>
                  <a:rPr lang="nl-NL" sz="4300" dirty="0" smtClean="0">
                    <a:latin typeface="Times New Roman" pitchFamily="18" charset="0"/>
                    <a:cs typeface="Times New Roman" pitchFamily="18" charset="0"/>
                  </a:rPr>
                  <a:t>  ” </a:t>
                </a:r>
                <a:r>
                  <a:rPr lang="nl-NL" sz="4300" dirty="0">
                    <a:latin typeface="Times New Roman" pitchFamily="18" charset="0"/>
                    <a:cs typeface="Times New Roman" pitchFamily="18" charset="0"/>
                  </a:rPr>
                  <a:t>điền vào chỗ “....:”</a:t>
                </a:r>
                <a:endParaRPr lang="en-US" sz="43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fr-FR" sz="4300" dirty="0">
                    <a:latin typeface="Times New Roman" pitchFamily="18" charset="0"/>
                    <a:cs typeface="Times New Roman" pitchFamily="18" charset="0"/>
                  </a:rPr>
                  <a:t>Câu 1:</a:t>
                </a:r>
                <a:endParaRPr lang="en-US" sz="43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lvl="0" indent="0">
                  <a:buNone/>
                </a:pPr>
                <a:r>
                  <a:rPr lang="en-US" sz="4300" dirty="0" smtClean="0">
                    <a:latin typeface="Times New Roman" pitchFamily="18" charset="0"/>
                    <a:cs typeface="Times New Roman" pitchFamily="18" charset="0"/>
                  </a:rPr>
                  <a:t>A) 24  </a:t>
                </a:r>
                <a:r>
                  <a:rPr lang="en-US" sz="4300" dirty="0">
                    <a:latin typeface="Times New Roman" pitchFamily="18" charset="0"/>
                    <a:cs typeface="Times New Roman" pitchFamily="18" charset="0"/>
                  </a:rPr>
                  <a:t>….</a:t>
                </a:r>
                <a:r>
                  <a:rPr lang="nl-NL" sz="4300" dirty="0">
                    <a:latin typeface="Times New Roman" pitchFamily="18" charset="0"/>
                    <a:cs typeface="Times New Roman" pitchFamily="18" charset="0"/>
                  </a:rPr>
                  <a:t>6           </a:t>
                </a:r>
                <a:r>
                  <a:rPr lang="nl-NL" sz="4300" dirty="0" smtClean="0">
                    <a:latin typeface="Times New Roman" pitchFamily="18" charset="0"/>
                    <a:cs typeface="Times New Roman" pitchFamily="18" charset="0"/>
                  </a:rPr>
                  <a:t>               B) 45 </a:t>
                </a:r>
                <a:r>
                  <a:rPr lang="nl-NL" sz="4300" dirty="0">
                    <a:latin typeface="Times New Roman" pitchFamily="18" charset="0"/>
                    <a:cs typeface="Times New Roman" pitchFamily="18" charset="0"/>
                  </a:rPr>
                  <a:t>.... 10        </a:t>
                </a:r>
                <a:endParaRPr lang="nl-NL" sz="43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lvl="0" indent="0">
                  <a:buNone/>
                </a:pPr>
                <a:r>
                  <a:rPr lang="nl-NL" sz="4300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nl-NL" sz="43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nl-NL" sz="43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4300" dirty="0">
                    <a:latin typeface="Times New Roman" pitchFamily="18" charset="0"/>
                    <a:cs typeface="Times New Roman" pitchFamily="18" charset="0"/>
                  </a:rPr>
                  <a:t>35 .... 5                       </a:t>
                </a:r>
                <a:r>
                  <a:rPr lang="nl-NL" sz="4300" dirty="0" smtClean="0">
                    <a:latin typeface="Times New Roman" pitchFamily="18" charset="0"/>
                    <a:cs typeface="Times New Roman" pitchFamily="18" charset="0"/>
                  </a:rPr>
                  <a:t>    D) 42 </a:t>
                </a:r>
                <a:r>
                  <a:rPr lang="nl-NL" sz="4300" dirty="0">
                    <a:latin typeface="Times New Roman" pitchFamily="18" charset="0"/>
                    <a:cs typeface="Times New Roman" pitchFamily="18" charset="0"/>
                  </a:rPr>
                  <a:t>.... 4</a:t>
                </a:r>
                <a:endParaRPr lang="en-US" sz="43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fr-FR" sz="4300" dirty="0">
                    <a:latin typeface="Times New Roman" pitchFamily="18" charset="0"/>
                    <a:cs typeface="Times New Roman" pitchFamily="18" charset="0"/>
                  </a:rPr>
                  <a:t>Câu 2: </a:t>
                </a:r>
                <a:endParaRPr lang="en-US" sz="43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lvl="0" indent="0">
                  <a:buNone/>
                </a:pPr>
                <a:r>
                  <a:rPr lang="en-US" sz="4300" dirty="0" smtClean="0">
                    <a:latin typeface="Times New Roman" pitchFamily="18" charset="0"/>
                    <a:cs typeface="Times New Roman" pitchFamily="18" charset="0"/>
                  </a:rPr>
                  <a:t>A.Vì </a:t>
                </a:r>
                <a:r>
                  <a:rPr lang="en-US" sz="4300" dirty="0">
                    <a:latin typeface="Times New Roman" pitchFamily="18" charset="0"/>
                    <a:cs typeface="Times New Roman" pitchFamily="18" charset="0"/>
                  </a:rPr>
                  <a:t>27 </a:t>
                </a:r>
                <a14:m>
                  <m:oMath xmlns:m="http://schemas.openxmlformats.org/officeDocument/2006/math">
                    <m:r>
                      <a:rPr lang="nl-NL" sz="4300" b="1">
                        <a:latin typeface="Cambria Math"/>
                      </a:rPr>
                      <m:t>⋮</m:t>
                    </m:r>
                  </m:oMath>
                </a14:m>
                <a:r>
                  <a:rPr lang="nl-NL" sz="43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4300" dirty="0">
                    <a:latin typeface="Times New Roman" pitchFamily="18" charset="0"/>
                    <a:cs typeface="Times New Roman" pitchFamily="18" charset="0"/>
                  </a:rPr>
                  <a:t>3 nên ( 27.11) ...</a:t>
                </a:r>
                <a:r>
                  <a:rPr lang="nl-NL" sz="43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4300" dirty="0">
                    <a:latin typeface="Times New Roman" pitchFamily="18" charset="0"/>
                    <a:cs typeface="Times New Roman" pitchFamily="18" charset="0"/>
                  </a:rPr>
                  <a:t>3        </a:t>
                </a:r>
                <a:endParaRPr lang="nl-NL" sz="43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lvl="0" indent="0">
                  <a:buNone/>
                </a:pPr>
                <a:r>
                  <a:rPr lang="nl-NL" sz="4300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nl-NL" sz="43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4300" dirty="0">
                    <a:latin typeface="Times New Roman" pitchFamily="18" charset="0"/>
                    <a:cs typeface="Times New Roman" pitchFamily="18" charset="0"/>
                  </a:rPr>
                  <a:t>Vì 45 </a:t>
                </a:r>
                <a14:m>
                  <m:oMath xmlns:m="http://schemas.openxmlformats.org/officeDocument/2006/math">
                    <m:r>
                      <a:rPr lang="nl-NL" sz="4300" b="1">
                        <a:latin typeface="Cambria Math"/>
                      </a:rPr>
                      <m:t>⋮</m:t>
                    </m:r>
                  </m:oMath>
                </a14:m>
                <a:r>
                  <a:rPr lang="nl-NL" sz="43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4300" dirty="0">
                    <a:latin typeface="Times New Roman" pitchFamily="18" charset="0"/>
                    <a:cs typeface="Times New Roman" pitchFamily="18" charset="0"/>
                  </a:rPr>
                  <a:t>5 nên ( 45.k) ...</a:t>
                </a:r>
                <a:r>
                  <a:rPr lang="nl-NL" sz="43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4300" dirty="0">
                    <a:latin typeface="Times New Roman" pitchFamily="18" charset="0"/>
                    <a:cs typeface="Times New Roman" pitchFamily="18" charset="0"/>
                  </a:rPr>
                  <a:t>5( k thuộc N)</a:t>
                </a:r>
                <a:endParaRPr lang="en-US" sz="43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67" t="-4717" b="-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ine 23"/>
          <p:cNvSpPr>
            <a:spLocks noChangeShapeType="1"/>
          </p:cNvSpPr>
          <p:nvPr/>
        </p:nvSpPr>
        <p:spPr bwMode="auto">
          <a:xfrm flipH="1">
            <a:off x="5663821" y="2210936"/>
            <a:ext cx="641444" cy="50496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7619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3.xml><?xml version="1.0" encoding="utf-8"?>
<a:theme xmlns:a="http://schemas.openxmlformats.org/drawingml/2006/main" name="9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2</TotalTime>
  <Words>1120</Words>
  <Application>Microsoft Office PowerPoint</Application>
  <PresentationFormat>Widescreen</PresentationFormat>
  <Paragraphs>109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41" baseType="lpstr">
      <vt:lpstr>.VnArabia</vt:lpstr>
      <vt:lpstr>.VnArial</vt:lpstr>
      <vt:lpstr>.VnBodoniH</vt:lpstr>
      <vt:lpstr>Arial</vt:lpstr>
      <vt:lpstr>Calibri</vt:lpstr>
      <vt:lpstr>Calibri Light</vt:lpstr>
      <vt:lpstr>Cambria Math</vt:lpstr>
      <vt:lpstr>Garamond</vt:lpstr>
      <vt:lpstr>Symbol</vt:lpstr>
      <vt:lpstr>Times New Roman</vt:lpstr>
      <vt:lpstr>Verdana</vt:lpstr>
      <vt:lpstr>Custom Design</vt:lpstr>
      <vt:lpstr>1_Organic</vt:lpstr>
      <vt:lpstr>9_Organic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ANG NGOC KHANG</cp:lastModifiedBy>
  <cp:revision>127</cp:revision>
  <dcterms:created xsi:type="dcterms:W3CDTF">2021-07-02T10:12:53Z</dcterms:created>
  <dcterms:modified xsi:type="dcterms:W3CDTF">2022-10-17T22:27:55Z</dcterms:modified>
</cp:coreProperties>
</file>